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</p:sldMasterIdLst>
  <p:notesMasterIdLst>
    <p:notesMasterId r:id="rId13"/>
  </p:notesMasterIdLst>
  <p:sldIdLst>
    <p:sldId id="277" r:id="rId3"/>
    <p:sldId id="256" r:id="rId4"/>
    <p:sldId id="272" r:id="rId5"/>
    <p:sldId id="257" r:id="rId6"/>
    <p:sldId id="260" r:id="rId7"/>
    <p:sldId id="270" r:id="rId8"/>
    <p:sldId id="273" r:id="rId9"/>
    <p:sldId id="275" r:id="rId10"/>
    <p:sldId id="274" r:id="rId11"/>
    <p:sldId id="269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12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AB7300-6E89-452E-A9A4-07F133E4783F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7092EB-AC68-4215-BCC0-4F458E0589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998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.VnTime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.VnTime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.VnTime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.VnTime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9pPr>
          </a:lstStyle>
          <a:p>
            <a:fld id="{F2B10C90-F927-4855-A08F-2DEBDCF7B80C}" type="slidenum">
              <a:rPr lang="en-US" sz="1200" smtClean="0">
                <a:solidFill>
                  <a:schemeClr val="tx1"/>
                </a:solidFill>
                <a:latin typeface="Arial" charset="0"/>
              </a:rPr>
              <a:pPr/>
              <a:t>1</a:t>
            </a:fld>
            <a:endParaRPr lang="en-US" sz="1200" smtClean="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9494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4706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4742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C0D19-920F-4879-BC0E-C60E60543EB1}" type="datetimeFigureOut">
              <a:rPr lang="en-US"/>
              <a:pPr>
                <a:defRPr/>
              </a:pPr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79C2C-0ACF-4F17-A2D6-BDA6DFDC2B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1718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2E5D3B-4F28-44D2-A5F5-C5093DD0925A}" type="datetimeFigureOut">
              <a:rPr lang="en-US"/>
              <a:pPr>
                <a:defRPr/>
              </a:pPr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CE67A-CFBC-41DE-82D9-EF1C60E68C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626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D87FA-B855-4DC6-B4EA-B8A669906116}" type="datetimeFigureOut">
              <a:rPr lang="en-US"/>
              <a:pPr>
                <a:defRPr/>
              </a:pPr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376B6-0BA6-4A0C-A963-3ED6893378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8474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E01C0B-A0FD-4A94-8D92-46045A5117CC}" type="datetimeFigureOut">
              <a:rPr lang="en-US"/>
              <a:pPr>
                <a:defRPr/>
              </a:pPr>
              <a:t>5/15/2024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7DB044-C224-4434-9832-4C098E959C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7974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9E3C9-AD25-47D1-BC6B-419820E6289E}" type="datetimeFigureOut">
              <a:rPr lang="en-US"/>
              <a:pPr>
                <a:defRPr/>
              </a:pPr>
              <a:t>5/15/2024</a:t>
            </a:fld>
            <a:endParaRPr 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93E47-D3FF-4E56-8390-7AE5329E79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2070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197CF-C019-4659-8CC4-76938B7EF85D}" type="datetimeFigureOut">
              <a:rPr lang="en-US"/>
              <a:pPr>
                <a:defRPr/>
              </a:pPr>
              <a:t>5/15/2024</a:t>
            </a:fld>
            <a:endParaRPr 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5BBEA-F7D5-4334-A855-93E199E4A7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0670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4ED7C-03EB-47D0-9405-F8C09CE1A9B0}" type="datetimeFigureOut">
              <a:rPr lang="en-US"/>
              <a:pPr>
                <a:defRPr/>
              </a:pPr>
              <a:t>5/15/2024</a:t>
            </a:fld>
            <a:endParaRPr 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213C8B-A3D3-4870-901B-25D88BA2D9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4801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599DD3-E6DA-4273-A921-13011356DD0D}" type="datetimeFigureOut">
              <a:rPr lang="en-US"/>
              <a:pPr>
                <a:defRPr/>
              </a:pPr>
              <a:t>5/15/2024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5903D5-05A0-4662-B203-CCBFD2FF22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4625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5827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D994E9-8A74-48CD-B59B-08962AC32DE7}" type="datetimeFigureOut">
              <a:rPr lang="en-US"/>
              <a:pPr>
                <a:defRPr/>
              </a:pPr>
              <a:t>5/15/2024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78D347-D891-46AD-93AB-17C5AB97A1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118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CC053F-D7CA-464D-9F67-3AD5234362F8}" type="datetimeFigureOut">
              <a:rPr lang="en-US"/>
              <a:pPr>
                <a:defRPr/>
              </a:pPr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3B1E90-917F-4733-8E16-AB5519F723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0282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43064D-21FD-48E9-8104-8C15CB0BE022}" type="datetimeFigureOut">
              <a:rPr lang="en-US"/>
              <a:pPr>
                <a:defRPr/>
              </a:pPr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2C620-F672-4571-B13F-0A149F9742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6066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9421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3650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0398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7535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236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3915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0212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3FB0C3-1029-4425-A1AB-BB8215B10AAA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556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ED0EB1ED-9297-4993-9B23-85EF9E30FDB9}" type="datetimeFigureOut">
              <a:rPr 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5/15/2024</a:t>
            </a:fld>
            <a:endParaRPr lang="en-US">
              <a:cs typeface="Arial" pitchFamily="34" charset="0"/>
            </a:endParaRPr>
          </a:p>
        </p:txBody>
      </p:sp>
      <p:sp>
        <p:nvSpPr>
          <p:cNvPr id="1029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>
              <a:cs typeface="Arial" pitchFamily="34" charset="0"/>
            </a:endParaRPr>
          </a:p>
        </p:txBody>
      </p:sp>
      <p:sp>
        <p:nvSpPr>
          <p:cNvPr id="1030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F17CE4B9-FD21-460A-8DA5-AE8C0D0583A5}" type="slidenum">
              <a:rPr 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‹#›</a:t>
            </a:fld>
            <a:endParaRPr 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2216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gi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3.gif"/><Relationship Id="rId5" Type="http://schemas.openxmlformats.org/officeDocument/2006/relationships/image" Target="../media/image2.gif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7.png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1.png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png"/><Relationship Id="rId4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8" name="AutoShape 16"/>
          <p:cNvSpPr>
            <a:spLocks noChangeArrowheads="1"/>
          </p:cNvSpPr>
          <p:nvPr/>
        </p:nvSpPr>
        <p:spPr bwMode="auto">
          <a:xfrm>
            <a:off x="22225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69" name="AutoShape 17"/>
          <p:cNvSpPr>
            <a:spLocks noChangeArrowheads="1"/>
          </p:cNvSpPr>
          <p:nvPr/>
        </p:nvSpPr>
        <p:spPr bwMode="auto">
          <a:xfrm>
            <a:off x="1447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0" name="AutoShape 18"/>
          <p:cNvSpPr>
            <a:spLocks noChangeArrowheads="1"/>
          </p:cNvSpPr>
          <p:nvPr/>
        </p:nvSpPr>
        <p:spPr bwMode="auto">
          <a:xfrm>
            <a:off x="2209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1" name="AutoShape 19"/>
          <p:cNvSpPr>
            <a:spLocks noChangeArrowheads="1"/>
          </p:cNvSpPr>
          <p:nvPr/>
        </p:nvSpPr>
        <p:spPr bwMode="auto">
          <a:xfrm>
            <a:off x="28194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2" name="AutoShape 20"/>
          <p:cNvSpPr>
            <a:spLocks noChangeArrowheads="1"/>
          </p:cNvSpPr>
          <p:nvPr/>
        </p:nvSpPr>
        <p:spPr bwMode="auto">
          <a:xfrm>
            <a:off x="6096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3" name="AutoShape 21"/>
          <p:cNvSpPr>
            <a:spLocks noChangeArrowheads="1"/>
          </p:cNvSpPr>
          <p:nvPr/>
        </p:nvSpPr>
        <p:spPr bwMode="auto">
          <a:xfrm>
            <a:off x="34290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4" name="AutoShape 22"/>
          <p:cNvSpPr>
            <a:spLocks noChangeArrowheads="1"/>
          </p:cNvSpPr>
          <p:nvPr/>
        </p:nvSpPr>
        <p:spPr bwMode="auto">
          <a:xfrm>
            <a:off x="49530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5" name="AutoShape 23"/>
          <p:cNvSpPr>
            <a:spLocks noChangeArrowheads="1"/>
          </p:cNvSpPr>
          <p:nvPr/>
        </p:nvSpPr>
        <p:spPr bwMode="auto">
          <a:xfrm>
            <a:off x="41910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6" name="AutoShape 24"/>
          <p:cNvSpPr>
            <a:spLocks noChangeArrowheads="1"/>
          </p:cNvSpPr>
          <p:nvPr/>
        </p:nvSpPr>
        <p:spPr bwMode="auto">
          <a:xfrm>
            <a:off x="5638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7" name="AutoShape 25"/>
          <p:cNvSpPr>
            <a:spLocks noChangeArrowheads="1"/>
          </p:cNvSpPr>
          <p:nvPr/>
        </p:nvSpPr>
        <p:spPr bwMode="auto">
          <a:xfrm>
            <a:off x="7162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8" name="AutoShape 26"/>
          <p:cNvSpPr>
            <a:spLocks noChangeArrowheads="1"/>
          </p:cNvSpPr>
          <p:nvPr/>
        </p:nvSpPr>
        <p:spPr bwMode="auto">
          <a:xfrm>
            <a:off x="7924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9" name="AutoShape 27"/>
          <p:cNvSpPr>
            <a:spLocks noChangeArrowheads="1"/>
          </p:cNvSpPr>
          <p:nvPr/>
        </p:nvSpPr>
        <p:spPr bwMode="auto">
          <a:xfrm>
            <a:off x="85344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0" name="AutoShape 28"/>
          <p:cNvSpPr>
            <a:spLocks noChangeArrowheads="1"/>
          </p:cNvSpPr>
          <p:nvPr/>
        </p:nvSpPr>
        <p:spPr bwMode="auto">
          <a:xfrm>
            <a:off x="63246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1" name="AutoShape 29"/>
          <p:cNvSpPr>
            <a:spLocks noChangeArrowheads="1"/>
          </p:cNvSpPr>
          <p:nvPr/>
        </p:nvSpPr>
        <p:spPr bwMode="auto">
          <a:xfrm>
            <a:off x="7010400" y="6096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2" name="AutoShape 30"/>
          <p:cNvSpPr>
            <a:spLocks noChangeArrowheads="1"/>
          </p:cNvSpPr>
          <p:nvPr/>
        </p:nvSpPr>
        <p:spPr bwMode="auto">
          <a:xfrm>
            <a:off x="7543800" y="6096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3" name="AutoShape 31"/>
          <p:cNvSpPr>
            <a:spLocks noChangeArrowheads="1"/>
          </p:cNvSpPr>
          <p:nvPr/>
        </p:nvSpPr>
        <p:spPr bwMode="auto">
          <a:xfrm>
            <a:off x="8077200" y="6096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4" name="AutoShape 32"/>
          <p:cNvSpPr>
            <a:spLocks noChangeArrowheads="1"/>
          </p:cNvSpPr>
          <p:nvPr/>
        </p:nvSpPr>
        <p:spPr bwMode="auto">
          <a:xfrm>
            <a:off x="838200" y="60198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5" name="AutoShape 33"/>
          <p:cNvSpPr>
            <a:spLocks noChangeArrowheads="1"/>
          </p:cNvSpPr>
          <p:nvPr/>
        </p:nvSpPr>
        <p:spPr bwMode="auto">
          <a:xfrm>
            <a:off x="1371600" y="60198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6" name="AutoShape 34"/>
          <p:cNvSpPr>
            <a:spLocks noChangeArrowheads="1"/>
          </p:cNvSpPr>
          <p:nvPr/>
        </p:nvSpPr>
        <p:spPr bwMode="auto">
          <a:xfrm>
            <a:off x="1752600" y="60198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pic>
        <p:nvPicPr>
          <p:cNvPr id="3093" name="Picture 2" descr="lang 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81600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4" name="Picture 3" descr="lang 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5181600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5" name="Picture 4" descr="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821613" y="242888"/>
            <a:ext cx="1447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6" name="Picture 5" descr="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4138" y="168275"/>
            <a:ext cx="1447801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7" name="Picture 25" descr="hoa tuy li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4953000"/>
            <a:ext cx="1360487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8" name="Picture 24" descr="hoa tuy li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925" y="4953000"/>
            <a:ext cx="136048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32" descr="nature%20(67)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988" y="5708650"/>
            <a:ext cx="5778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0" name="Picture 23" descr="Natureza_016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2850" y="5435600"/>
            <a:ext cx="8905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WordArt 37"/>
          <p:cNvSpPr>
            <a:spLocks noChangeArrowheads="1" noChangeShapeType="1" noTextEdit="1"/>
          </p:cNvSpPr>
          <p:nvPr/>
        </p:nvSpPr>
        <p:spPr bwMode="auto">
          <a:xfrm>
            <a:off x="3524250" y="1662112"/>
            <a:ext cx="1828800" cy="485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2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Bài 17</a:t>
            </a:r>
            <a:endParaRPr lang="vi-VN" sz="32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Times New Roman"/>
              <a:cs typeface="Times New Roman"/>
            </a:endParaRPr>
          </a:p>
        </p:txBody>
      </p:sp>
      <p:sp>
        <p:nvSpPr>
          <p:cNvPr id="32" name="WordArt 37"/>
          <p:cNvSpPr>
            <a:spLocks noChangeArrowheads="1" noChangeShapeType="1" noTextEdit="1"/>
          </p:cNvSpPr>
          <p:nvPr/>
        </p:nvSpPr>
        <p:spPr bwMode="auto">
          <a:xfrm>
            <a:off x="1485900" y="2409825"/>
            <a:ext cx="5905500" cy="942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Tính chất đường phân giác của tam giác</a:t>
            </a:r>
            <a:endParaRPr lang="vi-VN" sz="40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Times New Roman"/>
              <a:cs typeface="Times New Roman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055109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05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08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10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1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2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13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8" grpId="0" animBg="1"/>
      <p:bldP spid="74769" grpId="0" animBg="1"/>
      <p:bldP spid="74770" grpId="0" animBg="1"/>
      <p:bldP spid="74771" grpId="0" animBg="1"/>
      <p:bldP spid="74772" grpId="0" animBg="1"/>
      <p:bldP spid="74773" grpId="0" animBg="1"/>
      <p:bldP spid="74774" grpId="0" animBg="1"/>
      <p:bldP spid="74775" grpId="0" animBg="1"/>
      <p:bldP spid="74776" grpId="0" animBg="1"/>
      <p:bldP spid="74777" grpId="0" animBg="1"/>
      <p:bldP spid="74778" grpId="0" animBg="1"/>
      <p:bldP spid="74779" grpId="0" animBg="1"/>
      <p:bldP spid="74780" grpId="0" animBg="1"/>
      <p:bldP spid="74781" grpId="0" animBg="1"/>
      <p:bldP spid="74782" grpId="0" animBg="1"/>
      <p:bldP spid="74783" grpId="0" animBg="1"/>
      <p:bldP spid="74784" grpId="0" animBg="1"/>
      <p:bldP spid="74785" grpId="0" animBg="1"/>
      <p:bldP spid="74786" grpId="0" animBg="1"/>
      <p:bldP spid="30" grpId="0" animBg="1"/>
      <p:bldP spid="3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8" descr="hin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WordArt 3"/>
          <p:cNvSpPr>
            <a:spLocks noChangeArrowheads="1" noChangeShapeType="1" noTextEdit="1"/>
          </p:cNvSpPr>
          <p:nvPr/>
        </p:nvSpPr>
        <p:spPr bwMode="auto">
          <a:xfrm>
            <a:off x="3635375" y="333375"/>
            <a:ext cx="3960813" cy="865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sy="50000" kx="2115830" algn="bl" rotWithShape="0">
                    <a:srgbClr val="C0C0C0">
                      <a:alpha val="78998"/>
                    </a:srgbClr>
                  </a:outerShdw>
                </a:effectLst>
                <a:latin typeface="Times New Roman"/>
                <a:cs typeface="Times New Roman"/>
              </a:rPr>
              <a:t>HƯỚNG DẪN TỰ HỌC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35921" dir="2700000" sy="50000" kx="2115830" algn="bl" rotWithShape="0">
                  <a:srgbClr val="C0C0C0">
                    <a:alpha val="78998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5844" name="Text Box 6"/>
          <p:cNvSpPr txBox="1">
            <a:spLocks noChangeArrowheads="1"/>
          </p:cNvSpPr>
          <p:nvPr/>
        </p:nvSpPr>
        <p:spPr bwMode="auto">
          <a:xfrm>
            <a:off x="2263775" y="2057400"/>
            <a:ext cx="558482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@"/>
            </a:pP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ắ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ữ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ộ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dung </a:t>
            </a:r>
            <a:r>
              <a:rPr lang="vi-V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ị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í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ề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í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ấ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vi-V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ư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ờ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tam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@"/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à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ề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nhà:4.10; 4.11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g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@"/>
            </a:pP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ọc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ần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m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ó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pic>
        <p:nvPicPr>
          <p:cNvPr id="35846" name="Picture 9" descr="B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4588" y="1238250"/>
            <a:ext cx="3887787" cy="1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759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3" t="5491"/>
          <a:stretch/>
        </p:blipFill>
        <p:spPr bwMode="auto">
          <a:xfrm>
            <a:off x="838200" y="1219201"/>
            <a:ext cx="3352800" cy="259079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228600" y="4470737"/>
            <a:ext cx="556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H.4.19, AD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BC. 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4191000" y="457200"/>
            <a:ext cx="4800600" cy="3606225"/>
            <a:chOff x="4191000" y="457200"/>
            <a:chExt cx="4800600" cy="3606225"/>
          </a:xfrm>
        </p:grpSpPr>
        <p:sp>
          <p:nvSpPr>
            <p:cNvPr id="37" name="Oval Callout 36"/>
            <p:cNvSpPr/>
            <p:nvPr/>
          </p:nvSpPr>
          <p:spPr>
            <a:xfrm>
              <a:off x="4191000" y="457200"/>
              <a:ext cx="4800600" cy="3606225"/>
            </a:xfrm>
            <a:prstGeom prst="wedgeEllipseCallout">
              <a:avLst>
                <a:gd name="adj1" fmla="val -55063"/>
                <a:gd name="adj2" fmla="val 45228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767470" y="1295400"/>
              <a:ext cx="4114800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nl-NL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và 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  <a:endParaRPr lang="en-US" sz="32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3200" dirty="0" err="1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vi-VN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vi-VN" sz="3200" dirty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776196"/>
                </p:ext>
              </p:extLst>
            </p:nvPr>
          </p:nvGraphicFramePr>
          <p:xfrm>
            <a:off x="6400800" y="1300162"/>
            <a:ext cx="754063" cy="906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9" name="Equation" r:id="rId4" imgW="294924" imgH="390397" progId="Equation.DSMT4">
                    <p:embed/>
                  </p:oleObj>
                </mc:Choice>
                <mc:Fallback>
                  <p:oleObj name="Equation" r:id="rId4" imgW="294924" imgH="390397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1300162"/>
                          <a:ext cx="754063" cy="906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3565004"/>
                </p:ext>
              </p:extLst>
            </p:nvPr>
          </p:nvGraphicFramePr>
          <p:xfrm>
            <a:off x="7781925" y="1295400"/>
            <a:ext cx="676275" cy="91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0" name="Equation" r:id="rId6" imgW="291960" imgH="393480" progId="Equation.DSMT4">
                    <p:embed/>
                  </p:oleObj>
                </mc:Choice>
                <mc:Fallback>
                  <p:oleObj name="Equation" r:id="rId6" imgW="291960" imgH="39348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1925" y="1295400"/>
                          <a:ext cx="676275" cy="911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398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52400"/>
            <a:ext cx="8839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Cho tia phân giác At của góc xAy (H.4.20). Nếu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lấy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điểm B trên tia Ax, điểm C trên tia Ay, ta được tam giác ABC. Giả sử tia phân giác At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cắt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BC tại điểm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D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12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15" b="43000"/>
          <a:stretch/>
        </p:blipFill>
        <p:spPr bwMode="auto">
          <a:xfrm>
            <a:off x="2667000" y="1447800"/>
            <a:ext cx="3657599" cy="2057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76201" y="3429000"/>
            <a:ext cx="3809999" cy="2438400"/>
            <a:chOff x="76201" y="3429000"/>
            <a:chExt cx="3809999" cy="2438400"/>
          </a:xfrm>
        </p:grpSpPr>
        <p:sp>
          <p:nvSpPr>
            <p:cNvPr id="4" name="TextBox 3"/>
            <p:cNvSpPr txBox="1"/>
            <p:nvPr/>
          </p:nvSpPr>
          <p:spPr>
            <a:xfrm>
              <a:off x="76201" y="3429000"/>
              <a:ext cx="3809999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l-NL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;3;5: </a:t>
              </a:r>
            </a:p>
            <a:p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HĐ1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: Khi lấy B và C sao cho AB=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AC (h.4.20a)  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hãy so sánh hai tỉ số 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     và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2724216"/>
                </p:ext>
              </p:extLst>
            </p:nvPr>
          </p:nvGraphicFramePr>
          <p:xfrm>
            <a:off x="3023606" y="4724400"/>
            <a:ext cx="633994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3" name="Equation" r:id="rId4" imgW="294924" imgH="390397" progId="Equation.DSMT4">
                    <p:embed/>
                  </p:oleObj>
                </mc:Choice>
                <mc:Fallback>
                  <p:oleObj name="Equation" r:id="rId4" imgW="294924" imgH="390397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606" y="4724400"/>
                          <a:ext cx="633994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7118369"/>
                </p:ext>
              </p:extLst>
            </p:nvPr>
          </p:nvGraphicFramePr>
          <p:xfrm>
            <a:off x="609600" y="5100569"/>
            <a:ext cx="568783" cy="766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4" name="Equation" r:id="rId6" imgW="291960" imgH="393480" progId="Equation.DSMT4">
                    <p:embed/>
                  </p:oleObj>
                </mc:Choice>
                <mc:Fallback>
                  <p:oleObj name="Equation" r:id="rId6" imgW="291960" imgH="3934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5100569"/>
                          <a:ext cx="568783" cy="7668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4191000" y="3429000"/>
            <a:ext cx="4876800" cy="3352800"/>
            <a:chOff x="4191000" y="3429000"/>
            <a:chExt cx="4876800" cy="3352800"/>
          </a:xfrm>
        </p:grpSpPr>
        <p:sp>
          <p:nvSpPr>
            <p:cNvPr id="6" name="TextBox 5"/>
            <p:cNvSpPr txBox="1"/>
            <p:nvPr/>
          </p:nvSpPr>
          <p:spPr>
            <a:xfrm>
              <a:off x="4191000" y="3429000"/>
              <a:ext cx="4876800" cy="3108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l-NL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;4;6: </a:t>
              </a:r>
            </a:p>
            <a:p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HĐ2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: Khi lấy B và C sao cho AB=2cm và AC=4cm (H.4.20b), hãy dùng thước có vạch chia đến milimet để đo độ dài các đoạn thẳng DB, DC rồi so sánh hai tỉ số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và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2450321"/>
                </p:ext>
              </p:extLst>
            </p:nvPr>
          </p:nvGraphicFramePr>
          <p:xfrm>
            <a:off x="4724400" y="5968636"/>
            <a:ext cx="672301" cy="808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" name="Equation" r:id="rId8" imgW="294924" imgH="390397" progId="Equation.DSMT4">
                    <p:embed/>
                  </p:oleObj>
                </mc:Choice>
                <mc:Fallback>
                  <p:oleObj name="Equation" r:id="rId8" imgW="294924" imgH="390397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5968636"/>
                          <a:ext cx="672301" cy="808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0711241"/>
                </p:ext>
              </p:extLst>
            </p:nvPr>
          </p:nvGraphicFramePr>
          <p:xfrm>
            <a:off x="5867400" y="5968636"/>
            <a:ext cx="603150" cy="813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6" name="Equation" r:id="rId9" imgW="291960" imgH="393480" progId="Equation.DSMT4">
                    <p:embed/>
                  </p:oleObj>
                </mc:Choice>
                <mc:Fallback>
                  <p:oleObj name="Equation" r:id="rId9" imgW="291960" imgH="3934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5968636"/>
                          <a:ext cx="603150" cy="813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" name="Straight Connector 4"/>
          <p:cNvCxnSpPr/>
          <p:nvPr/>
        </p:nvCxnSpPr>
        <p:spPr>
          <a:xfrm>
            <a:off x="3962400" y="3657600"/>
            <a:ext cx="0" cy="3200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888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04800" y="1524000"/>
            <a:ext cx="8534400" cy="138499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buFont typeface="Wingdings 2" pitchFamily="18" charset="2"/>
              <a:buNone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0074" y="65470"/>
            <a:ext cx="8239126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4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TÍNH CHẤT ĐƯỜNG PHÂN GIÁC TRONG TAM GIÁC</a:t>
            </a:r>
            <a:endParaRPr lang="en-US" sz="24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25" y="922446"/>
            <a:ext cx="196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800" b="1" u="sng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761645" y="3136552"/>
            <a:ext cx="3735489" cy="2747665"/>
            <a:chOff x="402803" y="3271817"/>
            <a:chExt cx="3735489" cy="2747665"/>
          </a:xfrm>
        </p:grpSpPr>
        <p:grpSp>
          <p:nvGrpSpPr>
            <p:cNvPr id="10" name="Group 5"/>
            <p:cNvGrpSpPr>
              <a:grpSpLocks/>
            </p:cNvGrpSpPr>
            <p:nvPr/>
          </p:nvGrpSpPr>
          <p:grpSpPr bwMode="auto">
            <a:xfrm>
              <a:off x="1287463" y="3710285"/>
              <a:ext cx="611187" cy="665163"/>
              <a:chOff x="0" y="0"/>
              <a:chExt cx="385" cy="419"/>
            </a:xfrm>
          </p:grpSpPr>
          <p:sp>
            <p:nvSpPr>
              <p:cNvPr id="11" name="Arc 28"/>
              <p:cNvSpPr>
                <a:spLocks/>
              </p:cNvSpPr>
              <p:nvPr/>
            </p:nvSpPr>
            <p:spPr bwMode="auto">
              <a:xfrm rot="8848366">
                <a:off x="0" y="0"/>
                <a:ext cx="385" cy="419"/>
              </a:xfrm>
              <a:custGeom>
                <a:avLst/>
                <a:gdLst>
                  <a:gd name="T0" fmla="*/ 0 w 18382"/>
                  <a:gd name="T1" fmla="*/ 0 h 19982"/>
                  <a:gd name="T2" fmla="*/ 0 w 18382"/>
                  <a:gd name="T3" fmla="*/ 0 h 19982"/>
                  <a:gd name="T4" fmla="*/ 0 w 18382"/>
                  <a:gd name="T5" fmla="*/ 0 h 19982"/>
                  <a:gd name="T6" fmla="*/ 0 w 18382"/>
                  <a:gd name="T7" fmla="*/ 0 h 19982"/>
                  <a:gd name="T8" fmla="*/ 0 w 18382"/>
                  <a:gd name="T9" fmla="*/ 0 h 19982"/>
                  <a:gd name="T10" fmla="*/ 0 w 18382"/>
                  <a:gd name="T11" fmla="*/ 0 h 1998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382"/>
                  <a:gd name="T19" fmla="*/ 0 h 19982"/>
                  <a:gd name="T20" fmla="*/ 18382 w 18382"/>
                  <a:gd name="T21" fmla="*/ 19982 h 1998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382" h="19982" fill="none" extrusionOk="0">
                    <a:moveTo>
                      <a:pt x="8202" y="0"/>
                    </a:moveTo>
                    <a:cubicBezTo>
                      <a:pt x="12423" y="1732"/>
                      <a:pt x="15986" y="4757"/>
                      <a:pt x="18382" y="8639"/>
                    </a:cubicBezTo>
                  </a:path>
                  <a:path w="18382" h="19982" stroke="0" extrusionOk="0">
                    <a:moveTo>
                      <a:pt x="8202" y="0"/>
                    </a:moveTo>
                    <a:cubicBezTo>
                      <a:pt x="12423" y="1732"/>
                      <a:pt x="15986" y="4757"/>
                      <a:pt x="18382" y="8639"/>
                    </a:cubicBezTo>
                    <a:lnTo>
                      <a:pt x="0" y="19982"/>
                    </a:lnTo>
                    <a:lnTo>
                      <a:pt x="820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 cmpd="sng">
                <a:solidFill>
                  <a:schemeClr val="tx1"/>
                </a:solidFill>
                <a:bevel/>
                <a:headEnd/>
                <a:tailEnd/>
              </a:ln>
            </p:spPr>
            <p:txBody>
              <a:bodyPr wrap="none" anchor="ctr"/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Text Box 31"/>
              <p:cNvSpPr txBox="1">
                <a:spLocks noChangeArrowheads="1"/>
              </p:cNvSpPr>
              <p:nvPr/>
            </p:nvSpPr>
            <p:spPr bwMode="auto">
              <a:xfrm>
                <a:off x="93" y="99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</a:pPr>
                <a:r>
                  <a:rPr lang="en-US" sz="2400" b="1">
                    <a:solidFill>
                      <a:srgbClr val="D60093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2" name="Group 1"/>
            <p:cNvGrpSpPr/>
            <p:nvPr/>
          </p:nvGrpSpPr>
          <p:grpSpPr>
            <a:xfrm>
              <a:off x="402803" y="3271817"/>
              <a:ext cx="3735489" cy="2747665"/>
              <a:chOff x="457200" y="3195935"/>
              <a:chExt cx="3735489" cy="2747665"/>
            </a:xfrm>
          </p:grpSpPr>
          <p:grpSp>
            <p:nvGrpSpPr>
              <p:cNvPr id="7" name="Group 2"/>
              <p:cNvGrpSpPr>
                <a:grpSpLocks/>
              </p:cNvGrpSpPr>
              <p:nvPr/>
            </p:nvGrpSpPr>
            <p:grpSpPr bwMode="auto">
              <a:xfrm>
                <a:off x="1563688" y="3715048"/>
                <a:ext cx="665162" cy="614362"/>
                <a:chOff x="0" y="0"/>
                <a:chExt cx="419" cy="387"/>
              </a:xfrm>
            </p:grpSpPr>
            <p:sp>
              <p:nvSpPr>
                <p:cNvPr id="8" name="Arc 29"/>
                <p:cNvSpPr>
                  <a:spLocks/>
                </p:cNvSpPr>
                <p:nvPr/>
              </p:nvSpPr>
              <p:spPr bwMode="auto">
                <a:xfrm rot="6618963">
                  <a:off x="17" y="-17"/>
                  <a:ext cx="385" cy="419"/>
                </a:xfrm>
                <a:custGeom>
                  <a:avLst/>
                  <a:gdLst>
                    <a:gd name="T0" fmla="*/ 0 w 18382"/>
                    <a:gd name="T1" fmla="*/ 0 h 19982"/>
                    <a:gd name="T2" fmla="*/ 0 w 18382"/>
                    <a:gd name="T3" fmla="*/ 0 h 19982"/>
                    <a:gd name="T4" fmla="*/ 0 w 18382"/>
                    <a:gd name="T5" fmla="*/ 0 h 19982"/>
                    <a:gd name="T6" fmla="*/ 0 w 18382"/>
                    <a:gd name="T7" fmla="*/ 0 h 19982"/>
                    <a:gd name="T8" fmla="*/ 0 w 18382"/>
                    <a:gd name="T9" fmla="*/ 0 h 19982"/>
                    <a:gd name="T10" fmla="*/ 0 w 18382"/>
                    <a:gd name="T11" fmla="*/ 0 h 1998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382"/>
                    <a:gd name="T19" fmla="*/ 0 h 19982"/>
                    <a:gd name="T20" fmla="*/ 18382 w 18382"/>
                    <a:gd name="T21" fmla="*/ 19982 h 1998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382" h="19982" fill="none" extrusionOk="0">
                      <a:moveTo>
                        <a:pt x="8202" y="0"/>
                      </a:moveTo>
                      <a:cubicBezTo>
                        <a:pt x="12423" y="1732"/>
                        <a:pt x="15986" y="4757"/>
                        <a:pt x="18382" y="8639"/>
                      </a:cubicBezTo>
                    </a:path>
                    <a:path w="18382" h="19982" stroke="0" extrusionOk="0">
                      <a:moveTo>
                        <a:pt x="8202" y="0"/>
                      </a:moveTo>
                      <a:cubicBezTo>
                        <a:pt x="12423" y="1732"/>
                        <a:pt x="15986" y="4757"/>
                        <a:pt x="18382" y="8639"/>
                      </a:cubicBezTo>
                      <a:lnTo>
                        <a:pt x="0" y="19982"/>
                      </a:lnTo>
                      <a:lnTo>
                        <a:pt x="820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 cmpd="sng">
                  <a:solidFill>
                    <a:schemeClr val="tx1"/>
                  </a:solidFill>
                  <a:bevel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41" y="96"/>
                  <a:ext cx="213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buFont typeface="Wingdings 2" pitchFamily="18" charset="2"/>
                    <a:buNone/>
                  </a:pPr>
                  <a:r>
                    <a:rPr lang="en-US" sz="2400" b="1">
                      <a:solidFill>
                        <a:srgbClr val="D60093"/>
                      </a:solidFill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</a:p>
              </p:txBody>
            </p:sp>
          </p:grp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 flipH="1">
                <a:off x="762000" y="3576935"/>
                <a:ext cx="904875" cy="1885950"/>
              </a:xfrm>
              <a:prstGeom prst="line">
                <a:avLst/>
              </a:prstGeom>
              <a:ln>
                <a:headEnd/>
                <a:tailEnd/>
              </a:ln>
              <a:extLst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 flipV="1">
                <a:off x="762000" y="5462885"/>
                <a:ext cx="3040839" cy="1"/>
              </a:xfrm>
              <a:prstGeom prst="line">
                <a:avLst/>
              </a:prstGeom>
              <a:ln>
                <a:solidFill>
                  <a:schemeClr val="tx1"/>
                </a:solidFill>
                <a:headEnd/>
                <a:tailEnd/>
              </a:ln>
              <a:extLst/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Line 12"/>
              <p:cNvSpPr>
                <a:spLocks noChangeShapeType="1"/>
              </p:cNvSpPr>
              <p:nvPr/>
            </p:nvSpPr>
            <p:spPr bwMode="auto">
              <a:xfrm>
                <a:off x="1666875" y="3576936"/>
                <a:ext cx="2135964" cy="1885950"/>
              </a:xfrm>
              <a:prstGeom prst="line">
                <a:avLst/>
              </a:prstGeom>
              <a:ln>
                <a:headEnd/>
                <a:tailEnd/>
              </a:ln>
              <a:extLst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>
                <a:off x="1666875" y="3576935"/>
                <a:ext cx="376956" cy="188595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n>
                    <a:solidFill>
                      <a:sysClr val="windowText" lastClr="000000"/>
                    </a:solidFill>
                  </a:ln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Text Box 18"/>
              <p:cNvSpPr txBox="1">
                <a:spLocks noChangeArrowheads="1"/>
              </p:cNvSpPr>
              <p:nvPr/>
            </p:nvSpPr>
            <p:spPr bwMode="auto">
              <a:xfrm>
                <a:off x="1528763" y="3195935"/>
                <a:ext cx="40748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 smtClean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8" name="Text Box 20"/>
              <p:cNvSpPr txBox="1">
                <a:spLocks noChangeArrowheads="1"/>
              </p:cNvSpPr>
              <p:nvPr/>
            </p:nvSpPr>
            <p:spPr bwMode="auto">
              <a:xfrm>
                <a:off x="1990725" y="5481935"/>
                <a:ext cx="40748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D</a:t>
                </a:r>
                <a:endParaRPr lang="en-US" sz="2400" dirty="0" smtClean="0">
                  <a:ln>
                    <a:solidFill>
                      <a:schemeClr val="tx1"/>
                    </a:solidFill>
                  </a:ln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Text Box 23"/>
              <p:cNvSpPr txBox="1">
                <a:spLocks noChangeArrowheads="1"/>
              </p:cNvSpPr>
              <p:nvPr/>
            </p:nvSpPr>
            <p:spPr bwMode="auto">
              <a:xfrm>
                <a:off x="457200" y="5253335"/>
                <a:ext cx="3898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 smtClean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20" name="Text Box 36"/>
              <p:cNvSpPr txBox="1">
                <a:spLocks noChangeArrowheads="1"/>
              </p:cNvSpPr>
              <p:nvPr/>
            </p:nvSpPr>
            <p:spPr bwMode="auto">
              <a:xfrm>
                <a:off x="3802839" y="5289202"/>
                <a:ext cx="3898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 smtClean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</p:grpSp>
      </p:grpSp>
      <p:cxnSp>
        <p:nvCxnSpPr>
          <p:cNvPr id="53" name="Straight Connector 52"/>
          <p:cNvCxnSpPr/>
          <p:nvPr/>
        </p:nvCxnSpPr>
        <p:spPr bwMode="auto">
          <a:xfrm>
            <a:off x="346886" y="4434185"/>
            <a:ext cx="4087776" cy="275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 bwMode="auto">
          <a:xfrm>
            <a:off x="951724" y="3195935"/>
            <a:ext cx="1629" cy="256827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 Box 65"/>
          <p:cNvSpPr txBox="1">
            <a:spLocks noChangeArrowheads="1"/>
          </p:cNvSpPr>
          <p:nvPr/>
        </p:nvSpPr>
        <p:spPr bwMode="auto">
          <a:xfrm>
            <a:off x="152401" y="3733800"/>
            <a:ext cx="7628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 typeface="Wingdings 2" pitchFamily="18" charset="2"/>
              <a:buNone/>
            </a:pPr>
            <a:r>
              <a:rPr lang="en-US" sz="2800" dirty="0">
                <a:latin typeface="Times New Roman" pitchFamily="18" charset="0"/>
              </a:rPr>
              <a:t>GT</a:t>
            </a:r>
          </a:p>
        </p:txBody>
      </p:sp>
      <p:sp>
        <p:nvSpPr>
          <p:cNvPr id="56" name="Text Box 66"/>
          <p:cNvSpPr txBox="1">
            <a:spLocks noChangeArrowheads="1"/>
          </p:cNvSpPr>
          <p:nvPr/>
        </p:nvSpPr>
        <p:spPr bwMode="auto">
          <a:xfrm>
            <a:off x="152401" y="4510385"/>
            <a:ext cx="8390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 typeface="Wingdings 2" pitchFamily="18" charset="2"/>
              <a:buNone/>
            </a:pPr>
            <a:r>
              <a:rPr lang="en-US" sz="2800" dirty="0">
                <a:latin typeface="Times New Roman" pitchFamily="18" charset="0"/>
              </a:rPr>
              <a:t>K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923148" y="3761165"/>
                <a:ext cx="4033422" cy="537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AD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BAC</m:t>
                        </m:r>
                      </m:e>
                    </m:acc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148" y="3761165"/>
                <a:ext cx="4033422" cy="537263"/>
              </a:xfrm>
              <a:prstGeom prst="rect">
                <a:avLst/>
              </a:prstGeom>
              <a:blipFill rotWithShape="1">
                <a:blip r:embed="rId2"/>
                <a:stretch>
                  <a:fillRect l="-3021" t="-7955" b="-318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942455" y="3161982"/>
                <a:ext cx="106753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𝐴𝐵𝐶</m:t>
                      </m:r>
                    </m:oMath>
                  </m:oMathPara>
                </a14:m>
                <a:endParaRPr lang="en-US" sz="2800" b="0" dirty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455" y="3161982"/>
                <a:ext cx="1067539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280336" y="4434185"/>
                <a:ext cx="1843864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DB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DC</m:t>
                          </m:r>
                        </m:den>
                      </m:f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AB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AC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336" y="4434185"/>
                <a:ext cx="1843864" cy="90178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208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5" grpId="0"/>
      <p:bldP spid="56" grpId="0"/>
      <p:bldP spid="57" grpId="0"/>
      <p:bldP spid="58" grpId="0"/>
      <p:bldP spid="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4325" y="235802"/>
                <a:ext cx="67056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smtClean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NP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D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25" y="235802"/>
                <a:ext cx="6705600" cy="954107"/>
              </a:xfrm>
              <a:prstGeom prst="rect">
                <a:avLst/>
              </a:prstGeom>
              <a:blipFill rotWithShape="1">
                <a:blip r:embed="rId2"/>
                <a:stretch>
                  <a:fillRect l="-1909" t="-6410" b="-173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914525" y="1262062"/>
            <a:ext cx="4943475" cy="2624138"/>
            <a:chOff x="246" y="1072"/>
            <a:chExt cx="3306" cy="1653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46" y="1072"/>
              <a:ext cx="3306" cy="1641"/>
              <a:chOff x="414" y="2157"/>
              <a:chExt cx="3306" cy="1641"/>
            </a:xfrm>
          </p:grpSpPr>
          <p:sp>
            <p:nvSpPr>
              <p:cNvPr id="12" name="Freeform 7"/>
              <p:cNvSpPr>
                <a:spLocks/>
              </p:cNvSpPr>
              <p:nvPr/>
            </p:nvSpPr>
            <p:spPr bwMode="auto">
              <a:xfrm>
                <a:off x="576" y="2448"/>
                <a:ext cx="2832" cy="1104"/>
              </a:xfrm>
              <a:custGeom>
                <a:avLst/>
                <a:gdLst>
                  <a:gd name="T0" fmla="*/ 0 w 2832"/>
                  <a:gd name="T1" fmla="*/ 1104 h 1104"/>
                  <a:gd name="T2" fmla="*/ 816 w 2832"/>
                  <a:gd name="T3" fmla="*/ 0 h 1104"/>
                  <a:gd name="T4" fmla="*/ 2832 w 2832"/>
                  <a:gd name="T5" fmla="*/ 1104 h 1104"/>
                  <a:gd name="T6" fmla="*/ 0 w 2832"/>
                  <a:gd name="T7" fmla="*/ 1104 h 110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32" h="1104">
                    <a:moveTo>
                      <a:pt x="0" y="1104"/>
                    </a:moveTo>
                    <a:lnTo>
                      <a:pt x="816" y="0"/>
                    </a:lnTo>
                    <a:lnTo>
                      <a:pt x="2832" y="1104"/>
                    </a:lnTo>
                    <a:lnTo>
                      <a:pt x="0" y="1104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>
                <a:off x="1272" y="215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M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4" name="Text Box 9"/>
              <p:cNvSpPr txBox="1">
                <a:spLocks noChangeArrowheads="1"/>
              </p:cNvSpPr>
              <p:nvPr/>
            </p:nvSpPr>
            <p:spPr bwMode="auto">
              <a:xfrm>
                <a:off x="414" y="350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N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>
                <a:off x="3336" y="351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P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</p:grp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1223" y="1360"/>
              <a:ext cx="288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1280" y="2437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VNI-Times" pitchFamily="2" charset="0"/>
                </a:rPr>
                <a:t>D</a:t>
              </a:r>
            </a:p>
          </p:txBody>
        </p:sp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1152" y="1408"/>
              <a:ext cx="281" cy="182"/>
              <a:chOff x="1307" y="2487"/>
              <a:chExt cx="281" cy="182"/>
            </a:xfrm>
          </p:grpSpPr>
          <p:sp>
            <p:nvSpPr>
              <p:cNvPr id="10" name="Arc 14"/>
              <p:cNvSpPr>
                <a:spLocks/>
              </p:cNvSpPr>
              <p:nvPr/>
            </p:nvSpPr>
            <p:spPr bwMode="auto">
              <a:xfrm rot="12052822" flipH="1">
                <a:off x="1452" y="2487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Arc 15"/>
              <p:cNvSpPr>
                <a:spLocks/>
              </p:cNvSpPr>
              <p:nvPr/>
            </p:nvSpPr>
            <p:spPr bwMode="auto">
              <a:xfrm rot="14089926" flipH="1">
                <a:off x="1311" y="2529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421208" y="4876800"/>
                <a:ext cx="2760392" cy="887294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/>
                            <a:cs typeface="Times New Roman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N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/>
                            <a:cs typeface="Times New Roman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P</m:t>
                        </m:r>
                      </m:den>
                    </m:f>
                    <m:r>
                      <a:rPr lang="en-US" sz="3600" b="0" i="0" smtClean="0">
                        <a:latin typeface="Cambria Math"/>
                        <a:cs typeface="Times New Roman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MN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MP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1208" y="4876800"/>
                <a:ext cx="2760392" cy="887294"/>
              </a:xfrm>
              <a:prstGeom prst="rect">
                <a:avLst/>
              </a:prstGeom>
              <a:blipFill rotWithShape="1">
                <a:blip r:embed="rId4"/>
                <a:stretch>
                  <a:fillRect l="-6127" b="-8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79199" y="4114800"/>
                <a:ext cx="58550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NP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D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199" y="4114800"/>
                <a:ext cx="5855001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081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8315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76324" y="235802"/>
                <a:ext cx="669607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smtClean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DEF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DK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D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324" y="235802"/>
                <a:ext cx="6696076" cy="954107"/>
              </a:xfrm>
              <a:prstGeom prst="rect">
                <a:avLst/>
              </a:prstGeom>
              <a:blipFill rotWithShape="1">
                <a:blip r:embed="rId2"/>
                <a:stretch>
                  <a:fillRect t="-6410" b="-173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5"/>
          <p:cNvGrpSpPr>
            <a:grpSpLocks/>
          </p:cNvGrpSpPr>
          <p:nvPr/>
        </p:nvGrpSpPr>
        <p:grpSpPr bwMode="auto">
          <a:xfrm rot="10800000">
            <a:off x="1981201" y="1447800"/>
            <a:ext cx="5125902" cy="2624138"/>
            <a:chOff x="100" y="1072"/>
            <a:chExt cx="3428" cy="1653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00" y="1072"/>
              <a:ext cx="3428" cy="1644"/>
              <a:chOff x="268" y="2157"/>
              <a:chExt cx="3428" cy="1644"/>
            </a:xfrm>
          </p:grpSpPr>
          <p:sp>
            <p:nvSpPr>
              <p:cNvPr id="12" name="Freeform 7"/>
              <p:cNvSpPr>
                <a:spLocks/>
              </p:cNvSpPr>
              <p:nvPr/>
            </p:nvSpPr>
            <p:spPr bwMode="auto">
              <a:xfrm>
                <a:off x="576" y="2448"/>
                <a:ext cx="2832" cy="1104"/>
              </a:xfrm>
              <a:custGeom>
                <a:avLst/>
                <a:gdLst>
                  <a:gd name="T0" fmla="*/ 0 w 2832"/>
                  <a:gd name="T1" fmla="*/ 1104 h 1104"/>
                  <a:gd name="T2" fmla="*/ 816 w 2832"/>
                  <a:gd name="T3" fmla="*/ 0 h 1104"/>
                  <a:gd name="T4" fmla="*/ 2832 w 2832"/>
                  <a:gd name="T5" fmla="*/ 1104 h 1104"/>
                  <a:gd name="T6" fmla="*/ 0 w 2832"/>
                  <a:gd name="T7" fmla="*/ 1104 h 110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32" h="1104">
                    <a:moveTo>
                      <a:pt x="0" y="1104"/>
                    </a:moveTo>
                    <a:lnTo>
                      <a:pt x="816" y="0"/>
                    </a:lnTo>
                    <a:lnTo>
                      <a:pt x="2832" y="1104"/>
                    </a:lnTo>
                    <a:lnTo>
                      <a:pt x="0" y="1104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 rot="10800000">
                <a:off x="1272" y="215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D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4" name="Text Box 9"/>
              <p:cNvSpPr txBox="1">
                <a:spLocks noChangeArrowheads="1"/>
              </p:cNvSpPr>
              <p:nvPr/>
            </p:nvSpPr>
            <p:spPr bwMode="auto">
              <a:xfrm rot="10607645">
                <a:off x="268" y="3509"/>
                <a:ext cx="53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   E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 rot="11064554">
                <a:off x="3312" y="3513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F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</p:grp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1223" y="1360"/>
              <a:ext cx="288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 rot="11094013">
              <a:off x="1280" y="2437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 smtClean="0">
                  <a:latin typeface="VNI-Times" pitchFamily="2" charset="0"/>
                </a:rPr>
                <a:t>K</a:t>
              </a:r>
              <a:endParaRPr lang="en-US" altLang="en-US" sz="2400" dirty="0">
                <a:latin typeface="VNI-Times" pitchFamily="2" charset="0"/>
              </a:endParaRPr>
            </a:p>
          </p:txBody>
        </p:sp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1152" y="1408"/>
              <a:ext cx="281" cy="182"/>
              <a:chOff x="1307" y="2487"/>
              <a:chExt cx="281" cy="182"/>
            </a:xfrm>
          </p:grpSpPr>
          <p:sp>
            <p:nvSpPr>
              <p:cNvPr id="10" name="Arc 14"/>
              <p:cNvSpPr>
                <a:spLocks/>
              </p:cNvSpPr>
              <p:nvPr/>
            </p:nvSpPr>
            <p:spPr bwMode="auto">
              <a:xfrm rot="12052822" flipH="1">
                <a:off x="1452" y="2487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Arc 15"/>
              <p:cNvSpPr>
                <a:spLocks/>
              </p:cNvSpPr>
              <p:nvPr/>
            </p:nvSpPr>
            <p:spPr bwMode="auto">
              <a:xfrm rot="14089926" flipH="1">
                <a:off x="1311" y="2529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802208" y="4953000"/>
                <a:ext cx="2760392" cy="887294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KE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KF</m:t>
                        </m:r>
                      </m:den>
                    </m:f>
                    <m:r>
                      <a:rPr lang="en-US" sz="3600" b="0" i="0" smtClean="0">
                        <a:latin typeface="Cambria Math"/>
                        <a:cs typeface="Times New Roman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DE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DF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08" y="4953000"/>
                <a:ext cx="2760392" cy="887294"/>
              </a:xfrm>
              <a:prstGeom prst="rect">
                <a:avLst/>
              </a:prstGeom>
              <a:blipFill rotWithShape="1">
                <a:blip r:embed="rId4"/>
                <a:stretch>
                  <a:fillRect l="-6346" b="-87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720745" y="4191000"/>
                <a:ext cx="567065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DEF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DK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D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745" y="4191000"/>
                <a:ext cx="5670655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148" t="-11765" b="-317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543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00" y="848380"/>
            <a:ext cx="4402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ìm độ dài x trong Hình 4.22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85" t="7650"/>
          <a:stretch/>
        </p:blipFill>
        <p:spPr bwMode="auto">
          <a:xfrm>
            <a:off x="5673407" y="76200"/>
            <a:ext cx="3165793" cy="20897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381000" y="2958405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rong MNP có MI là đường phân giác của góc M.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57200" y="3680847"/>
            <a:ext cx="5715000" cy="1119753"/>
            <a:chOff x="457200" y="3680847"/>
            <a:chExt cx="5715000" cy="1119753"/>
          </a:xfrm>
        </p:grpSpPr>
        <p:sp>
          <p:nvSpPr>
            <p:cNvPr id="18" name="TextBox 17"/>
            <p:cNvSpPr txBox="1"/>
            <p:nvPr/>
          </p:nvSpPr>
          <p:spPr>
            <a:xfrm>
              <a:off x="457200" y="3846493"/>
              <a:ext cx="5715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Do đó ta có: 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                hay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  <a:p>
              <a:endParaRPr lang="vi-VN" sz="2800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752629"/>
                </p:ext>
              </p:extLst>
            </p:nvPr>
          </p:nvGraphicFramePr>
          <p:xfrm>
            <a:off x="2438400" y="3744128"/>
            <a:ext cx="1433632" cy="827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" name="Equation" r:id="rId4" imgW="675809" imgH="390397" progId="Equation.DSMT4">
                    <p:embed/>
                  </p:oleObj>
                </mc:Choice>
                <mc:Fallback>
                  <p:oleObj name="Equation" r:id="rId4" imgW="675809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38400" y="3744128"/>
                          <a:ext cx="1433632" cy="8278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361928"/>
                </p:ext>
              </p:extLst>
            </p:nvPr>
          </p:nvGraphicFramePr>
          <p:xfrm>
            <a:off x="4630766" y="3680847"/>
            <a:ext cx="1321263" cy="967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7" name="Equation" r:id="rId6" imgW="533022" imgH="390397" progId="Equation.DSMT4">
                    <p:embed/>
                  </p:oleObj>
                </mc:Choice>
                <mc:Fallback>
                  <p:oleObj name="Equation" r:id="rId6" imgW="533022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30766" y="3680847"/>
                          <a:ext cx="1321263" cy="9673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685800" y="4731425"/>
            <a:ext cx="3566187" cy="983575"/>
            <a:chOff x="685800" y="4731425"/>
            <a:chExt cx="3566187" cy="983575"/>
          </a:xfrm>
        </p:grpSpPr>
        <p:sp>
          <p:nvSpPr>
            <p:cNvPr id="22" name="TextBox 21"/>
            <p:cNvSpPr txBox="1"/>
            <p:nvPr/>
          </p:nvSpPr>
          <p:spPr>
            <a:xfrm>
              <a:off x="685800" y="4886980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Suy ra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37193"/>
                </p:ext>
              </p:extLst>
            </p:nvPr>
          </p:nvGraphicFramePr>
          <p:xfrm>
            <a:off x="1905000" y="4731425"/>
            <a:ext cx="2346987" cy="98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" name="Equation" r:id="rId8" imgW="932609" imgH="390397" progId="Equation.DSMT4">
                    <p:embed/>
                  </p:oleObj>
                </mc:Choice>
                <mc:Fallback>
                  <p:oleObj name="Equation" r:id="rId8" imgW="932609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905000" y="4731425"/>
                          <a:ext cx="2346987" cy="983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14373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00" y="848380"/>
            <a:ext cx="4402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ìm độ dài x trong Hình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4.23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1000" y="2958405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rong EDF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có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EM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là đường phân giác của góc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E.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52400"/>
            <a:ext cx="3124200" cy="259080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457200" y="3733800"/>
            <a:ext cx="5715000" cy="1066800"/>
            <a:chOff x="457200" y="3733800"/>
            <a:chExt cx="5715000" cy="1066800"/>
          </a:xfrm>
        </p:grpSpPr>
        <p:sp>
          <p:nvSpPr>
            <p:cNvPr id="18" name="TextBox 17"/>
            <p:cNvSpPr txBox="1"/>
            <p:nvPr/>
          </p:nvSpPr>
          <p:spPr>
            <a:xfrm>
              <a:off x="457200" y="3846493"/>
              <a:ext cx="5715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Do đó ta có: 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                hay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  <a:p>
              <a:endParaRPr lang="vi-VN" sz="2800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073385"/>
                </p:ext>
              </p:extLst>
            </p:nvPr>
          </p:nvGraphicFramePr>
          <p:xfrm>
            <a:off x="2429683" y="3781455"/>
            <a:ext cx="1404341" cy="790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1" name="Equation" r:id="rId4" imgW="694511" imgH="390397" progId="Equation.DSMT4">
                    <p:embed/>
                  </p:oleObj>
                </mc:Choice>
                <mc:Fallback>
                  <p:oleObj name="Equation" r:id="rId4" imgW="694511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29683" y="3781455"/>
                          <a:ext cx="1404341" cy="7905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3129806"/>
                </p:ext>
              </p:extLst>
            </p:nvPr>
          </p:nvGraphicFramePr>
          <p:xfrm>
            <a:off x="4648200" y="3733800"/>
            <a:ext cx="1474529" cy="954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2" name="Equation" r:id="rId6" imgW="647036" imgH="418822" progId="Equation.DSMT4">
                    <p:embed/>
                  </p:oleObj>
                </mc:Choice>
                <mc:Fallback>
                  <p:oleObj name="Equation" r:id="rId6" imgW="647036" imgH="41882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48200" y="3733800"/>
                          <a:ext cx="1474529" cy="9541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685800" y="4726117"/>
            <a:ext cx="4275917" cy="1065083"/>
            <a:chOff x="685800" y="4726117"/>
            <a:chExt cx="4275917" cy="1065083"/>
          </a:xfrm>
        </p:grpSpPr>
        <p:sp>
          <p:nvSpPr>
            <p:cNvPr id="22" name="TextBox 21"/>
            <p:cNvSpPr txBox="1"/>
            <p:nvPr/>
          </p:nvSpPr>
          <p:spPr>
            <a:xfrm>
              <a:off x="685800" y="4963180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Suy ra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7780091"/>
                </p:ext>
              </p:extLst>
            </p:nvPr>
          </p:nvGraphicFramePr>
          <p:xfrm>
            <a:off x="2133600" y="4726117"/>
            <a:ext cx="2828117" cy="1065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name="Equation" r:id="rId8" imgW="1113520" imgH="418822" progId="Equation.DSMT4">
                    <p:embed/>
                  </p:oleObj>
                </mc:Choice>
                <mc:Fallback>
                  <p:oleObj name="Equation" r:id="rId8" imgW="1113520" imgH="41882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33600" y="4726117"/>
                          <a:ext cx="2828117" cy="10650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85656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76200"/>
            <a:ext cx="9144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.12: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ai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ung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4.25)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a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7h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a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7h3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67000" y="290578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8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351538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a có AI là phân giác của góc MAD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57200" y="4290358"/>
            <a:ext cx="5184914" cy="815042"/>
            <a:chOff x="682486" y="3985558"/>
            <a:chExt cx="5184914" cy="815042"/>
          </a:xfrm>
        </p:grpSpPr>
        <p:sp>
          <p:nvSpPr>
            <p:cNvPr id="7" name="TextBox 6"/>
            <p:cNvSpPr txBox="1"/>
            <p:nvPr/>
          </p:nvSpPr>
          <p:spPr>
            <a:xfrm>
              <a:off x="682486" y="4077958"/>
              <a:ext cx="51849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Suy ra:                        hay ID=2IM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2309024"/>
                </p:ext>
              </p:extLst>
            </p:nvPr>
          </p:nvGraphicFramePr>
          <p:xfrm>
            <a:off x="1872107" y="3985558"/>
            <a:ext cx="1944837" cy="815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name="Equation" r:id="rId3" imgW="932609" imgH="390397" progId="Equation.DSMT4">
                    <p:embed/>
                  </p:oleObj>
                </mc:Choice>
                <mc:Fallback>
                  <p:oleObj name="Equation" r:id="rId3" imgW="932609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72107" y="3985558"/>
                          <a:ext cx="1944837" cy="8150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381000" y="5244405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Hai bạn đi cùng vận tốc nên thời gian đi từ D đến I gấp 2 lần thời gian đi từ M đến I. Bạn Dung xuất phát lúc 6h30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438400"/>
            <a:ext cx="25146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1617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Them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53882" dir="13500000" algn="ctr" rotWithShape="0">
            <a:schemeClr val="tx1">
              <a:gamma/>
              <a:shade val="60000"/>
              <a:invGamma/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53882" dir="13500000" algn="ctr" rotWithShape="0">
            <a:schemeClr val="tx1">
              <a:gamma/>
              <a:shade val="60000"/>
              <a:invGamma/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7</TotalTime>
  <Words>489</Words>
  <Application>Microsoft Office PowerPoint</Application>
  <PresentationFormat>On-screen Show (4:3)</PresentationFormat>
  <Paragraphs>59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0" baseType="lpstr">
      <vt:lpstr>Arial</vt:lpstr>
      <vt:lpstr>Calibri</vt:lpstr>
      <vt:lpstr>Cambria Math</vt:lpstr>
      <vt:lpstr>Times New Roman</vt:lpstr>
      <vt:lpstr>VNI-Times</vt:lpstr>
      <vt:lpstr>Wingdings</vt:lpstr>
      <vt:lpstr>Wingdings 2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ạm Thơm</dc:creator>
  <cp:lastModifiedBy>Asus</cp:lastModifiedBy>
  <cp:revision>58</cp:revision>
  <dcterms:created xsi:type="dcterms:W3CDTF">2020-04-09T01:44:30Z</dcterms:created>
  <dcterms:modified xsi:type="dcterms:W3CDTF">2024-05-15T01:11:38Z</dcterms:modified>
</cp:coreProperties>
</file>